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07CA27" w14:textId="73489833" w:rsidR="00F45584" w:rsidRDefault="00F45584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991FA3">
        <w:rPr>
          <w:rFonts w:ascii="Times New Roman" w:hAnsi="Times New Roman" w:cs="Times New Roman"/>
          <w:b/>
          <w:bCs/>
          <w:sz w:val="32"/>
          <w:szCs w:val="32"/>
          <w:highlight w:val="yellow"/>
        </w:rPr>
        <w:t>Одномерный</w:t>
      </w:r>
      <w:r w:rsidRPr="00F45584">
        <w:rPr>
          <w:rFonts w:ascii="Times New Roman" w:hAnsi="Times New Roman" w:cs="Times New Roman"/>
          <w:b/>
          <w:bCs/>
          <w:sz w:val="32"/>
          <w:szCs w:val="32"/>
        </w:rPr>
        <w:t xml:space="preserve"> конечнообъемный решатель с реализацией сборки матрицы жесткости в цикле по граням</w:t>
      </w:r>
    </w:p>
    <w:p w14:paraId="4303C581" w14:textId="38456AE7" w:rsidR="00F45584" w:rsidRPr="000F6D08" w:rsidRDefault="000F6D08" w:rsidP="000F6D08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0F6D08">
        <w:rPr>
          <w:rFonts w:ascii="Times New Roman" w:hAnsi="Times New Roman" w:cs="Times New Roman"/>
          <w:sz w:val="24"/>
          <w:szCs w:val="24"/>
        </w:rPr>
        <w:t>Постановка задачи.</w:t>
      </w:r>
    </w:p>
    <w:p w14:paraId="1B169077" w14:textId="79E9400B" w:rsidR="00F45584" w:rsidRDefault="00F4558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ыл реализован конечнообъемный решатель с г.у. первого рода для решения следующего уравнения:</w:t>
      </w:r>
    </w:p>
    <w:p w14:paraId="044ADFFC" w14:textId="453CDD2E" w:rsidR="00F45584" w:rsidRDefault="00F45584" w:rsidP="00F45584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F45584">
        <w:rPr>
          <w:rFonts w:ascii="Times New Roman" w:hAnsi="Times New Roman" w:cs="Times New Roman"/>
          <w:position w:val="-28"/>
          <w:sz w:val="24"/>
          <w:szCs w:val="24"/>
        </w:rPr>
        <w:object w:dxaOrig="6740" w:dyaOrig="1120" w14:anchorId="0AC501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7.2pt;height:55.8pt" o:ole="">
            <v:imagedata r:id="rId6" o:title=""/>
          </v:shape>
          <o:OLEObject Type="Embed" ProgID="Equation.DSMT4" ShapeID="_x0000_i1025" DrawAspect="Content" ObjectID="_1713210774" r:id="rId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14:paraId="4AFE0321" w14:textId="692D061B" w:rsidR="00F45584" w:rsidRDefault="00F45584" w:rsidP="00F4558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</w:p>
    <w:p w14:paraId="0DF1A0AF" w14:textId="201FF95A" w:rsidR="00F45584" w:rsidRPr="00E606ED" w:rsidRDefault="00E606ED" w:rsidP="00E606ED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606ED">
        <w:rPr>
          <w:rFonts w:ascii="Times New Roman" w:hAnsi="Times New Roman" w:cs="Times New Roman"/>
          <w:position w:val="-50"/>
          <w:sz w:val="24"/>
          <w:szCs w:val="24"/>
        </w:rPr>
        <w:object w:dxaOrig="3340" w:dyaOrig="1120" w14:anchorId="00F72C60">
          <v:shape id="_x0000_i1026" type="#_x0000_t75" style="width:166.8pt;height:55.8pt" o:ole="">
            <v:imagedata r:id="rId8" o:title=""/>
          </v:shape>
          <o:OLEObject Type="Embed" ProgID="Equation.DSMT4" ShapeID="_x0000_i1026" DrawAspect="Content" ObjectID="_1713210775" r:id="rId9"/>
        </w:object>
      </w:r>
    </w:p>
    <w:p w14:paraId="2374A8BF" w14:textId="6BE25385" w:rsidR="00F45584" w:rsidRDefault="00E606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 точным решением в виде</w:t>
      </w:r>
    </w:p>
    <w:p w14:paraId="64AB145B" w14:textId="28C5DBDD" w:rsidR="00E606ED" w:rsidRDefault="00E606ED" w:rsidP="00E606ED">
      <w:pPr>
        <w:jc w:val="center"/>
        <w:rPr>
          <w:rFonts w:ascii="Times New Roman" w:hAnsi="Times New Roman" w:cs="Times New Roman"/>
          <w:sz w:val="24"/>
          <w:szCs w:val="24"/>
        </w:rPr>
      </w:pPr>
      <w:r w:rsidRPr="00E606ED">
        <w:rPr>
          <w:rFonts w:ascii="Times New Roman" w:hAnsi="Times New Roman" w:cs="Times New Roman"/>
          <w:position w:val="-20"/>
          <w:sz w:val="24"/>
          <w:szCs w:val="24"/>
        </w:rPr>
        <w:object w:dxaOrig="2920" w:dyaOrig="520" w14:anchorId="3B91B05A">
          <v:shape id="_x0000_i1027" type="#_x0000_t75" style="width:145.8pt;height:25.8pt" o:ole="">
            <v:imagedata r:id="rId10" o:title=""/>
          </v:shape>
          <o:OLEObject Type="Embed" ProgID="Equation.DSMT4" ShapeID="_x0000_i1027" DrawAspect="Content" ObjectID="_1713210776" r:id="rId11"/>
        </w:object>
      </w:r>
      <w:r w:rsidRPr="00E606ED">
        <w:rPr>
          <w:rFonts w:ascii="Times New Roman" w:hAnsi="Times New Roman" w:cs="Times New Roman"/>
          <w:sz w:val="24"/>
          <w:szCs w:val="24"/>
        </w:rPr>
        <w:t>.</w:t>
      </w:r>
    </w:p>
    <w:p w14:paraId="49907178" w14:textId="6D1BE647" w:rsidR="00E606ED" w:rsidRDefault="00E606ED" w:rsidP="00E606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нстанты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могут быть выбраны произвольно (во всех расчетах далее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="00664834" w:rsidRPr="00664834">
        <w:rPr>
          <w:rFonts w:ascii="Times New Roman" w:hAnsi="Times New Roman" w:cs="Times New Roman"/>
          <w:sz w:val="24"/>
          <w:szCs w:val="24"/>
        </w:rPr>
        <w:t>0.</w:t>
      </w:r>
      <w:r w:rsidR="00664834" w:rsidRPr="00991FA3">
        <w:rPr>
          <w:rFonts w:ascii="Times New Roman" w:hAnsi="Times New Roman" w:cs="Times New Roman"/>
          <w:sz w:val="24"/>
          <w:szCs w:val="24"/>
        </w:rPr>
        <w:t>2</w:t>
      </w:r>
      <w:r w:rsidRPr="00E606ED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="00664834" w:rsidRPr="00664834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>)</w:t>
      </w:r>
      <w:r w:rsidR="000F6D08">
        <w:rPr>
          <w:rFonts w:ascii="Times New Roman" w:hAnsi="Times New Roman" w:cs="Times New Roman"/>
          <w:sz w:val="24"/>
          <w:szCs w:val="24"/>
        </w:rPr>
        <w:t>.</w:t>
      </w:r>
    </w:p>
    <w:p w14:paraId="55D9D2EF" w14:textId="1B4B0D38" w:rsidR="000F6D08" w:rsidRDefault="000F6D08" w:rsidP="000F6D08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ализ решений</w:t>
      </w:r>
    </w:p>
    <w:p w14:paraId="2946CBE0" w14:textId="5E721E90" w:rsidR="000F6D08" w:rsidRDefault="000F6D08" w:rsidP="000F6D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лее поводились расчеты на различных сетках.</w:t>
      </w:r>
    </w:p>
    <w:p w14:paraId="5B0B605D" w14:textId="139C979F" w:rsidR="00FD2A67" w:rsidRPr="00FD2A67" w:rsidRDefault="00FD2A67" w:rsidP="000F6D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 1 – 3 представлены сетки и решения, соответствующие им.</w:t>
      </w:r>
    </w:p>
    <w:p w14:paraId="1EE9B588" w14:textId="492DA852" w:rsidR="000F6D08" w:rsidRPr="00FD2A67" w:rsidRDefault="008E231B" w:rsidP="000F6D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35FE374" wp14:editId="1CCD530B">
            <wp:extent cx="3384000" cy="40368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5517" b="28827"/>
                    <a:stretch/>
                  </pic:blipFill>
                  <pic:spPr bwMode="auto">
                    <a:xfrm>
                      <a:off x="0" y="0"/>
                      <a:ext cx="3384000" cy="4036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B12839" w:rsidRPr="00B12839">
        <w:rPr>
          <w:noProof/>
        </w:rPr>
        <w:t xml:space="preserve"> </w:t>
      </w:r>
      <w:r w:rsidR="00B12839">
        <w:rPr>
          <w:noProof/>
        </w:rPr>
        <w:drawing>
          <wp:inline distT="0" distB="0" distL="0" distR="0" wp14:anchorId="39535D9C" wp14:editId="4E3B04A2">
            <wp:extent cx="2520000" cy="1825714"/>
            <wp:effectExtent l="0" t="0" r="0" b="317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72" t="11284" r="9506" b="2431"/>
                    <a:stretch/>
                  </pic:blipFill>
                  <pic:spPr bwMode="auto">
                    <a:xfrm>
                      <a:off x="0" y="0"/>
                      <a:ext cx="2520000" cy="1825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2E5C69" w14:textId="36DDB9CC" w:rsidR="00B12839" w:rsidRPr="007469E6" w:rsidRDefault="00B12839" w:rsidP="00B12839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</w:t>
      </w:r>
      <w:r w:rsidRPr="002454BA">
        <w:fldChar w:fldCharType="end"/>
      </w:r>
      <w:r w:rsidRPr="002454BA">
        <w:t xml:space="preserve"> </w:t>
      </w:r>
      <w:r w:rsidR="007469E6">
        <w:t xml:space="preserve">Сетка и соответсвующее решение при </w:t>
      </w:r>
      <w:r w:rsidR="007469E6">
        <w:rPr>
          <w:lang w:val="en-US"/>
        </w:rPr>
        <w:t>y</w:t>
      </w:r>
      <w:r w:rsidR="007469E6" w:rsidRPr="007469E6">
        <w:t xml:space="preserve"> = 0</w:t>
      </w:r>
    </w:p>
    <w:p w14:paraId="1520F682" w14:textId="2A85C3D2" w:rsidR="008E231B" w:rsidRDefault="00B12839" w:rsidP="000F6D0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650F48D8" wp14:editId="2FDBE846">
            <wp:extent cx="3420000" cy="722598"/>
            <wp:effectExtent l="0" t="0" r="0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6" t="27586" r="1230" b="28000"/>
                    <a:stretch/>
                  </pic:blipFill>
                  <pic:spPr bwMode="auto">
                    <a:xfrm>
                      <a:off x="0" y="0"/>
                      <a:ext cx="3420000" cy="7225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469E6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68B61E43" wp14:editId="5E4348C1">
            <wp:extent cx="2520000" cy="1831053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63" t="11633" r="9375" b="2082"/>
                    <a:stretch/>
                  </pic:blipFill>
                  <pic:spPr bwMode="auto">
                    <a:xfrm>
                      <a:off x="0" y="0"/>
                      <a:ext cx="2520000" cy="18310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BBC9D4" w14:textId="5BF102BD" w:rsidR="00B12839" w:rsidRDefault="00B12839" w:rsidP="00B12839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7469E6">
        <w:t>2</w:t>
      </w:r>
      <w:r w:rsidRPr="002454BA">
        <w:fldChar w:fldCharType="end"/>
      </w:r>
      <w:r w:rsidRPr="002454BA">
        <w:t xml:space="preserve"> </w:t>
      </w:r>
      <w:r w:rsidR="007469E6">
        <w:t xml:space="preserve">Сетка и соответсвующее решение при </w:t>
      </w:r>
      <w:r w:rsidR="007469E6">
        <w:rPr>
          <w:lang w:val="en-US"/>
        </w:rPr>
        <w:t>y</w:t>
      </w:r>
      <w:r w:rsidR="007469E6" w:rsidRPr="007469E6">
        <w:t xml:space="preserve"> = 0</w:t>
      </w:r>
    </w:p>
    <w:p w14:paraId="40492275" w14:textId="77777777" w:rsidR="00B12839" w:rsidRPr="00B12839" w:rsidRDefault="00B12839" w:rsidP="000F6D08">
      <w:pPr>
        <w:rPr>
          <w:rFonts w:ascii="Times New Roman" w:hAnsi="Times New Roman" w:cs="Times New Roman"/>
          <w:sz w:val="24"/>
          <w:szCs w:val="24"/>
        </w:rPr>
      </w:pPr>
    </w:p>
    <w:p w14:paraId="263D2BDF" w14:textId="6D7BA21C" w:rsidR="00B12839" w:rsidRDefault="00B12839" w:rsidP="00B12839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2375C1E4" wp14:editId="79D1F230">
            <wp:extent cx="2448000" cy="2448000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345" t="7172" r="36376" b="6207"/>
                    <a:stretch/>
                  </pic:blipFill>
                  <pic:spPr bwMode="auto">
                    <a:xfrm>
                      <a:off x="0" y="0"/>
                      <a:ext cx="2448000" cy="244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469E6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3B06FBF7" wp14:editId="504C10EC">
            <wp:extent cx="3456000" cy="2527669"/>
            <wp:effectExtent l="0" t="0" r="0" b="635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72" t="10938" r="9635" b="2083"/>
                    <a:stretch/>
                  </pic:blipFill>
                  <pic:spPr bwMode="auto">
                    <a:xfrm>
                      <a:off x="0" y="0"/>
                      <a:ext cx="3456000" cy="25276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F1514B" w14:textId="79716C6D" w:rsidR="00B12839" w:rsidRDefault="00B12839" w:rsidP="00B12839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7469E6">
        <w:t>3</w:t>
      </w:r>
      <w:r w:rsidRPr="002454BA">
        <w:fldChar w:fldCharType="end"/>
      </w:r>
      <w:r w:rsidRPr="002454BA">
        <w:t xml:space="preserve"> </w:t>
      </w:r>
      <w:r w:rsidR="007469E6">
        <w:t xml:space="preserve">Сетка и соответсвующее решение при </w:t>
      </w:r>
      <w:r w:rsidR="007469E6">
        <w:rPr>
          <w:lang w:val="en-US"/>
        </w:rPr>
        <w:t>y</w:t>
      </w:r>
      <w:r w:rsidR="007469E6" w:rsidRPr="007469E6">
        <w:t xml:space="preserve"> = 0</w:t>
      </w:r>
    </w:p>
    <w:p w14:paraId="5802225F" w14:textId="6C6C8C8F" w:rsidR="006B6510" w:rsidRPr="00D74DAD" w:rsidRDefault="00FD2A67" w:rsidP="00FD2A6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лее </w:t>
      </w:r>
      <w:r w:rsidR="006B6510">
        <w:rPr>
          <w:rFonts w:ascii="Times New Roman" w:hAnsi="Times New Roman" w:cs="Times New Roman"/>
          <w:sz w:val="24"/>
          <w:szCs w:val="24"/>
        </w:rPr>
        <w:t>представлены решения на</w:t>
      </w:r>
      <w:r w:rsidR="000653FA">
        <w:rPr>
          <w:rFonts w:ascii="Times New Roman" w:hAnsi="Times New Roman" w:cs="Times New Roman"/>
          <w:sz w:val="24"/>
          <w:szCs w:val="24"/>
        </w:rPr>
        <w:t xml:space="preserve"> равномерных сетках. Область решения – прямоугольник </w:t>
      </w:r>
      <w:r w:rsidR="000653FA" w:rsidRPr="000653FA">
        <w:rPr>
          <w:rFonts w:ascii="Times New Roman" w:hAnsi="Times New Roman" w:cs="Times New Roman"/>
          <w:position w:val="-14"/>
          <w:sz w:val="24"/>
          <w:szCs w:val="24"/>
        </w:rPr>
        <w:object w:dxaOrig="2000" w:dyaOrig="400" w14:anchorId="381596D8">
          <v:shape id="_x0000_i1028" type="#_x0000_t75" style="width:100.2pt;height:19.8pt" o:ole="">
            <v:imagedata r:id="rId18" o:title=""/>
          </v:shape>
          <o:OLEObject Type="Embed" ProgID="Equation.DSMT4" ShapeID="_x0000_i1028" DrawAspect="Content" ObjectID="_1713210777" r:id="rId19"/>
        </w:object>
      </w:r>
      <w:r w:rsidR="000653FA" w:rsidRPr="006B6510">
        <w:rPr>
          <w:rFonts w:ascii="Times New Roman" w:hAnsi="Times New Roman" w:cs="Times New Roman"/>
          <w:sz w:val="24"/>
          <w:szCs w:val="24"/>
        </w:rPr>
        <w:t>.</w:t>
      </w:r>
      <w:r w:rsidR="006B6510">
        <w:rPr>
          <w:rFonts w:ascii="Times New Roman" w:hAnsi="Times New Roman" w:cs="Times New Roman"/>
          <w:sz w:val="24"/>
          <w:szCs w:val="24"/>
        </w:rPr>
        <w:t xml:space="preserve"> На рис. 4 – </w:t>
      </w:r>
      <w:r w:rsidR="00D74DAD">
        <w:rPr>
          <w:rFonts w:ascii="Times New Roman" w:hAnsi="Times New Roman" w:cs="Times New Roman"/>
          <w:sz w:val="24"/>
          <w:szCs w:val="24"/>
        </w:rPr>
        <w:t>21</w:t>
      </w:r>
      <w:r w:rsidR="006B6510">
        <w:rPr>
          <w:rFonts w:ascii="Times New Roman" w:hAnsi="Times New Roman" w:cs="Times New Roman"/>
          <w:sz w:val="24"/>
          <w:szCs w:val="24"/>
        </w:rPr>
        <w:t xml:space="preserve"> представлены полученные решения.</w:t>
      </w:r>
      <w:r w:rsidR="00D74DAD">
        <w:rPr>
          <w:rFonts w:ascii="Times New Roman" w:hAnsi="Times New Roman" w:cs="Times New Roman"/>
          <w:sz w:val="24"/>
          <w:szCs w:val="24"/>
        </w:rPr>
        <w:t xml:space="preserve"> Видно, что при увеличении значения </w:t>
      </w:r>
      <w:r w:rsidR="00D74DAD" w:rsidRPr="00D74DAD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="00D74DAD" w:rsidRPr="00D74DA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D74DAD">
        <w:rPr>
          <w:rFonts w:ascii="Times New Roman" w:hAnsi="Times New Roman" w:cs="Times New Roman"/>
          <w:sz w:val="24"/>
          <w:szCs w:val="24"/>
        </w:rPr>
        <w:t>для получения более точного решения необходимо увеличивать разбиение вдоль соответствующей оси.</w:t>
      </w:r>
    </w:p>
    <w:p w14:paraId="0EB0AEDB" w14:textId="77777777" w:rsidR="006B6510" w:rsidRPr="00D74DAD" w:rsidRDefault="006B6510" w:rsidP="00FD2A67"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учай </w:t>
      </w:r>
      <w:r w:rsidRPr="006615C5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D74DAD">
        <w:rPr>
          <w:rFonts w:ascii="Times New Roman" w:hAnsi="Times New Roman" w:cs="Times New Roman"/>
          <w:i/>
          <w:iCs/>
          <w:sz w:val="24"/>
          <w:szCs w:val="24"/>
        </w:rPr>
        <w:t xml:space="preserve"> = 0</w:t>
      </w:r>
    </w:p>
    <w:p w14:paraId="7E832A3B" w14:textId="77777777" w:rsidR="004A4069" w:rsidRDefault="004A4069" w:rsidP="004A4069">
      <w:pPr>
        <w:jc w:val="center"/>
        <w:rPr>
          <w:rFonts w:ascii="Times New Roman" w:hAnsi="Times New Roman" w:cs="Times New Roman"/>
          <w:sz w:val="24"/>
          <w:szCs w:val="24"/>
        </w:rPr>
        <w:sectPr w:rsidR="004A406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0F597E3F" w14:textId="68256AE8" w:rsidR="00FD2A67" w:rsidRDefault="006B6510" w:rsidP="004A406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6154E4B" wp14:editId="3431E8BC">
            <wp:extent cx="2520000" cy="1825116"/>
            <wp:effectExtent l="0" t="0" r="0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484" r="8972" b="1613"/>
                    <a:stretch/>
                  </pic:blipFill>
                  <pic:spPr bwMode="auto">
                    <a:xfrm>
                      <a:off x="0" y="0"/>
                      <a:ext cx="2520000" cy="18251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954AFD" w14:textId="7F6A8565" w:rsidR="006B6510" w:rsidRDefault="006B6510" w:rsidP="004A4069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4A4069">
        <w:t>4</w:t>
      </w:r>
      <w:r w:rsidRPr="002454BA">
        <w:fldChar w:fldCharType="end"/>
      </w:r>
      <w:r w:rsidRPr="002454BA">
        <w:t xml:space="preserve"> </w:t>
      </w:r>
      <w:r w:rsidR="004A4069">
        <w:t xml:space="preserve">Решение при разбиении по </w:t>
      </w:r>
      <w:r w:rsidR="004A4069">
        <w:rPr>
          <w:lang w:val="en-US"/>
        </w:rPr>
        <w:t>x</w:t>
      </w:r>
      <w:r w:rsidR="004A4069" w:rsidRPr="004A4069">
        <w:t xml:space="preserve"> </w:t>
      </w:r>
      <w:r w:rsidR="004A4069">
        <w:t xml:space="preserve">на 10 элементов, по </w:t>
      </w:r>
      <w:r w:rsidR="004A4069">
        <w:rPr>
          <w:lang w:val="en-US"/>
        </w:rPr>
        <w:t>y</w:t>
      </w:r>
      <w:r w:rsidR="004A4069" w:rsidRPr="004A4069">
        <w:t xml:space="preserve"> </w:t>
      </w:r>
      <w:r w:rsidR="004A4069">
        <w:t>–</w:t>
      </w:r>
      <w:r w:rsidR="004A4069" w:rsidRPr="004A4069">
        <w:t xml:space="preserve"> 10 </w:t>
      </w:r>
      <w:r w:rsidR="004A4069">
        <w:t>элементов</w:t>
      </w:r>
    </w:p>
    <w:p w14:paraId="04B57AFB" w14:textId="6D5A58C5" w:rsidR="004A4069" w:rsidRDefault="004A4069" w:rsidP="004A4069">
      <w:pPr>
        <w:jc w:val="center"/>
      </w:pPr>
      <w:r>
        <w:rPr>
          <w:noProof/>
        </w:rPr>
        <w:drawing>
          <wp:inline distT="0" distB="0" distL="0" distR="0" wp14:anchorId="09059D90" wp14:editId="2AB8EC98">
            <wp:extent cx="2520000" cy="1839710"/>
            <wp:effectExtent l="0" t="0" r="0" b="825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2" t="10937" r="8985" b="1736"/>
                    <a:stretch/>
                  </pic:blipFill>
                  <pic:spPr bwMode="auto">
                    <a:xfrm>
                      <a:off x="0" y="0"/>
                      <a:ext cx="2520000" cy="18397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B7C684" w14:textId="5E832225" w:rsidR="004A4069" w:rsidRDefault="004A4069" w:rsidP="004A4069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5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4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67C1C0B4" w14:textId="251DC054" w:rsidR="004A4069" w:rsidRPr="004A4069" w:rsidRDefault="004A4069" w:rsidP="004A4069">
      <w:pPr>
        <w:jc w:val="center"/>
      </w:pPr>
      <w:r>
        <w:rPr>
          <w:noProof/>
        </w:rPr>
        <w:lastRenderedPageBreak/>
        <w:drawing>
          <wp:inline distT="0" distB="0" distL="0" distR="0" wp14:anchorId="01682BDD" wp14:editId="6699CD30">
            <wp:extent cx="2520000" cy="1808372"/>
            <wp:effectExtent l="0" t="0" r="0" b="19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484" r="8972" b="2419"/>
                    <a:stretch/>
                  </pic:blipFill>
                  <pic:spPr bwMode="auto">
                    <a:xfrm>
                      <a:off x="0" y="0"/>
                      <a:ext cx="2520000" cy="18083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BF27F6" w14:textId="13F29FE2" w:rsidR="004A4069" w:rsidRDefault="004A4069" w:rsidP="004A4069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6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75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5DEC5A7F" w14:textId="14FAE671" w:rsidR="004A4069" w:rsidRPr="004A4069" w:rsidRDefault="004A4069" w:rsidP="004A4069">
      <w:pPr>
        <w:jc w:val="center"/>
      </w:pPr>
      <w:r>
        <w:rPr>
          <w:noProof/>
        </w:rPr>
        <w:drawing>
          <wp:inline distT="0" distB="0" distL="0" distR="0" wp14:anchorId="78674282" wp14:editId="700A4CF4">
            <wp:extent cx="2520000" cy="1842384"/>
            <wp:effectExtent l="0" t="0" r="0" b="571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0589" r="8985" b="2084"/>
                    <a:stretch/>
                  </pic:blipFill>
                  <pic:spPr bwMode="auto">
                    <a:xfrm>
                      <a:off x="0" y="0"/>
                      <a:ext cx="2520000" cy="18423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031DB5" w14:textId="63B70A00" w:rsidR="004A4069" w:rsidRDefault="004A4069" w:rsidP="004A4069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7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0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0049B95E" w14:textId="7139DE10" w:rsidR="006B6510" w:rsidRDefault="004A4069" w:rsidP="004A406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3A26FD6" wp14:editId="04A9260D">
            <wp:extent cx="2520000" cy="1849474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1285" r="9506" b="1562"/>
                    <a:stretch/>
                  </pic:blipFill>
                  <pic:spPr bwMode="auto">
                    <a:xfrm>
                      <a:off x="0" y="0"/>
                      <a:ext cx="2520000" cy="18494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77E343" w14:textId="04D20672" w:rsidR="004A4069" w:rsidRDefault="004A4069" w:rsidP="004A4069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8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51E6E52E" w14:textId="77777777" w:rsidR="006615C5" w:rsidRDefault="006615C5" w:rsidP="00FD2A6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7277C9" wp14:editId="2F50914D">
            <wp:extent cx="2520000" cy="1828537"/>
            <wp:effectExtent l="0" t="0" r="0" b="63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364" r="8952" b="1542"/>
                    <a:stretch/>
                  </pic:blipFill>
                  <pic:spPr bwMode="auto">
                    <a:xfrm>
                      <a:off x="0" y="0"/>
                      <a:ext cx="2520000" cy="18285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F2E8BC" w14:textId="164E432C" w:rsidR="006615C5" w:rsidRDefault="006615C5" w:rsidP="006615C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9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</w:t>
      </w:r>
      <w:r>
        <w:t>3</w:t>
      </w:r>
      <w:r w:rsidRPr="004A4069">
        <w:t xml:space="preserve">0 </w:t>
      </w:r>
      <w:r>
        <w:t>элементов</w:t>
      </w:r>
    </w:p>
    <w:p w14:paraId="08F8257A" w14:textId="5FE0E610" w:rsidR="006615C5" w:rsidRDefault="006615C5" w:rsidP="00FD2A67">
      <w:pPr>
        <w:rPr>
          <w:rFonts w:ascii="Times New Roman" w:hAnsi="Times New Roman" w:cs="Times New Roman"/>
          <w:sz w:val="24"/>
          <w:szCs w:val="24"/>
        </w:rPr>
        <w:sectPr w:rsidR="006615C5" w:rsidSect="004A4069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14:paraId="54090E56" w14:textId="77777777" w:rsidR="004A4069" w:rsidRPr="006B6510" w:rsidRDefault="004A4069" w:rsidP="00FD2A67">
      <w:pPr>
        <w:rPr>
          <w:rFonts w:ascii="Times New Roman" w:hAnsi="Times New Roman" w:cs="Times New Roman"/>
          <w:sz w:val="24"/>
          <w:szCs w:val="24"/>
        </w:rPr>
      </w:pPr>
    </w:p>
    <w:p w14:paraId="7413E8CD" w14:textId="087EBFFA" w:rsidR="007934A0" w:rsidRPr="007934A0" w:rsidRDefault="007934A0" w:rsidP="007934A0"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учай </w:t>
      </w:r>
      <w:r w:rsidRPr="006615C5">
        <w:rPr>
          <w:rFonts w:ascii="Times New Roman" w:hAnsi="Times New Roman" w:cs="Times New Roman"/>
          <w:i/>
          <w:iCs/>
          <w:sz w:val="24"/>
          <w:szCs w:val="24"/>
          <w:lang w:val="en-US"/>
        </w:rPr>
        <w:t>y = 0</w:t>
      </w:r>
      <w:r>
        <w:rPr>
          <w:rFonts w:ascii="Times New Roman" w:hAnsi="Times New Roman" w:cs="Times New Roman"/>
          <w:i/>
          <w:iCs/>
          <w:sz w:val="24"/>
          <w:szCs w:val="24"/>
        </w:rPr>
        <w:t>.05</w:t>
      </w:r>
    </w:p>
    <w:p w14:paraId="4EA4383F" w14:textId="77777777" w:rsidR="00D74DAD" w:rsidRDefault="00D74DAD" w:rsidP="00E606ED">
      <w:pPr>
        <w:rPr>
          <w:rFonts w:ascii="Times New Roman" w:hAnsi="Times New Roman" w:cs="Times New Roman"/>
          <w:sz w:val="24"/>
          <w:szCs w:val="24"/>
        </w:rPr>
        <w:sectPr w:rsidR="00D74DAD" w:rsidSect="004A406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2CB15E5" w14:textId="7B7B8A78" w:rsidR="007934A0" w:rsidRDefault="007934A0" w:rsidP="00E606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867B45E" wp14:editId="3DC5A2A6">
            <wp:extent cx="2520000" cy="1818367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1459" r="9245" b="2604"/>
                    <a:stretch/>
                  </pic:blipFill>
                  <pic:spPr bwMode="auto">
                    <a:xfrm>
                      <a:off x="0" y="0"/>
                      <a:ext cx="2520000" cy="18183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067585" w14:textId="721DAFB1" w:rsidR="007934A0" w:rsidRDefault="007934A0" w:rsidP="007934A0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AF591D">
        <w:t>10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4D7C0631" w14:textId="77EA0040" w:rsidR="007934A0" w:rsidRDefault="00AF591D" w:rsidP="00E606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8670FCE" wp14:editId="7CE4F05D">
            <wp:extent cx="2520000" cy="1839416"/>
            <wp:effectExtent l="0" t="0" r="0" b="889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0"/>
                    <pic:cNvPicPr/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1111" r="9375" b="2083"/>
                    <a:stretch/>
                  </pic:blipFill>
                  <pic:spPr bwMode="auto">
                    <a:xfrm>
                      <a:off x="0" y="0"/>
                      <a:ext cx="2520000" cy="18394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BF172A" w14:textId="3256A740" w:rsidR="00AF591D" w:rsidRDefault="00AF591D" w:rsidP="00AF591D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1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4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415B18A4" w14:textId="2F91FC03" w:rsidR="00AF591D" w:rsidRDefault="00AF591D" w:rsidP="00AF591D">
      <w:r>
        <w:rPr>
          <w:noProof/>
        </w:rPr>
        <w:lastRenderedPageBreak/>
        <w:drawing>
          <wp:inline distT="0" distB="0" distL="0" distR="0" wp14:anchorId="6E2556B8" wp14:editId="1219D855">
            <wp:extent cx="2520000" cy="1848247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21"/>
                    <pic:cNvPicPr/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93" t="11285" r="9896" b="2257"/>
                    <a:stretch/>
                  </pic:blipFill>
                  <pic:spPr bwMode="auto">
                    <a:xfrm>
                      <a:off x="0" y="0"/>
                      <a:ext cx="2520000" cy="18482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E120AE" w14:textId="611FA0E5" w:rsidR="00AF591D" w:rsidRDefault="00AF591D" w:rsidP="00AF591D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2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75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0E7DD1AA" w14:textId="488633F2" w:rsidR="00AF591D" w:rsidRDefault="00AF591D" w:rsidP="00AF591D">
      <w:r>
        <w:rPr>
          <w:noProof/>
        </w:rPr>
        <w:drawing>
          <wp:inline distT="0" distB="0" distL="0" distR="0" wp14:anchorId="0850ED30" wp14:editId="194F76F0">
            <wp:extent cx="2520000" cy="1852941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Рисунок 22"/>
                    <pic:cNvPicPr/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23" t="11111" r="9634" b="2083"/>
                    <a:stretch/>
                  </pic:blipFill>
                  <pic:spPr bwMode="auto">
                    <a:xfrm>
                      <a:off x="0" y="0"/>
                      <a:ext cx="2520000" cy="18529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BB761C" w14:textId="32D34077" w:rsidR="00AF591D" w:rsidRDefault="00AF591D" w:rsidP="00AF591D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3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0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5F83B4C9" w14:textId="5FD38D86" w:rsidR="00AF591D" w:rsidRDefault="00AF591D" w:rsidP="00AF591D">
      <w:r>
        <w:rPr>
          <w:noProof/>
        </w:rPr>
        <w:drawing>
          <wp:inline distT="0" distB="0" distL="0" distR="0" wp14:anchorId="61B7D206" wp14:editId="0888DED5">
            <wp:extent cx="2520000" cy="1859561"/>
            <wp:effectExtent l="0" t="0" r="0" b="762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Рисунок 23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93" t="10764" r="9375" b="1736"/>
                    <a:stretch/>
                  </pic:blipFill>
                  <pic:spPr bwMode="auto">
                    <a:xfrm>
                      <a:off x="0" y="0"/>
                      <a:ext cx="2520000" cy="18595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1C90CE" w14:textId="5CE50D09" w:rsidR="00AF591D" w:rsidRDefault="00AF591D" w:rsidP="00AF591D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4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51E92425" w14:textId="4D2A3F96" w:rsidR="00AF591D" w:rsidRDefault="00AF591D" w:rsidP="00AF591D">
      <w:r>
        <w:rPr>
          <w:noProof/>
        </w:rPr>
        <w:drawing>
          <wp:inline distT="0" distB="0" distL="0" distR="0" wp14:anchorId="34F75F7A" wp14:editId="2C3A21AA">
            <wp:extent cx="2520000" cy="1843812"/>
            <wp:effectExtent l="0" t="0" r="0" b="444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24"/>
                    <pic:cNvPicPr/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23" t="11285" r="9375" b="2083"/>
                    <a:stretch/>
                  </pic:blipFill>
                  <pic:spPr bwMode="auto">
                    <a:xfrm>
                      <a:off x="0" y="0"/>
                      <a:ext cx="2520000" cy="18438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45E4D4" w14:textId="5BF35529" w:rsidR="00D74DAD" w:rsidRDefault="00D74DAD" w:rsidP="00D74DAD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5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</w:t>
      </w:r>
      <w:r>
        <w:t>3</w:t>
      </w:r>
      <w:r w:rsidRPr="004A4069">
        <w:t xml:space="preserve">0 </w:t>
      </w:r>
      <w:r>
        <w:t>элементов</w:t>
      </w:r>
    </w:p>
    <w:p w14:paraId="0D0E977D" w14:textId="77777777" w:rsidR="00D74DAD" w:rsidRDefault="00D74DAD" w:rsidP="00AF591D">
      <w:pPr>
        <w:sectPr w:rsidR="00D74DAD" w:rsidSect="00D74DAD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14:paraId="68D64C9C" w14:textId="77777777" w:rsidR="00D74DAD" w:rsidRPr="00AF591D" w:rsidRDefault="00D74DAD" w:rsidP="00AF591D"/>
    <w:p w14:paraId="6E315A0E" w14:textId="2C74CDF9" w:rsidR="003E473B" w:rsidRPr="007934A0" w:rsidRDefault="003E473B" w:rsidP="003E473B"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учай </w:t>
      </w:r>
      <w:r w:rsidRPr="006615C5">
        <w:rPr>
          <w:rFonts w:ascii="Times New Roman" w:hAnsi="Times New Roman" w:cs="Times New Roman"/>
          <w:i/>
          <w:iCs/>
          <w:sz w:val="24"/>
          <w:szCs w:val="24"/>
          <w:lang w:val="en-US"/>
        </w:rPr>
        <w:t>y = 0</w:t>
      </w:r>
      <w:r>
        <w:rPr>
          <w:rFonts w:ascii="Times New Roman" w:hAnsi="Times New Roman" w:cs="Times New Roman"/>
          <w:i/>
          <w:iCs/>
          <w:sz w:val="24"/>
          <w:szCs w:val="24"/>
        </w:rPr>
        <w:t>.1</w:t>
      </w:r>
    </w:p>
    <w:p w14:paraId="4D2280EB" w14:textId="77777777" w:rsidR="00120BEF" w:rsidRDefault="00120BEF" w:rsidP="00E606ED">
      <w:pPr>
        <w:rPr>
          <w:rFonts w:ascii="Times New Roman" w:hAnsi="Times New Roman" w:cs="Times New Roman"/>
          <w:sz w:val="24"/>
          <w:szCs w:val="24"/>
        </w:rPr>
        <w:sectPr w:rsidR="00120BEF" w:rsidSect="004A406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71892A8" w14:textId="20942F6D" w:rsidR="00AF591D" w:rsidRDefault="00575702" w:rsidP="00E606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FEC1B52" wp14:editId="2DD93840">
            <wp:extent cx="2520000" cy="1815562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27"/>
                    <pic:cNvPicPr/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285" r="9635" b="1910"/>
                    <a:stretch/>
                  </pic:blipFill>
                  <pic:spPr bwMode="auto">
                    <a:xfrm>
                      <a:off x="0" y="0"/>
                      <a:ext cx="2520000" cy="18155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2BC1E7" w14:textId="1127A5FE" w:rsidR="003E473B" w:rsidRDefault="003E473B" w:rsidP="003E473B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575702">
        <w:t>16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48DBAD57" w14:textId="53B2F857" w:rsidR="003E473B" w:rsidRDefault="00575702" w:rsidP="00E606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C28AD2C" wp14:editId="44C4F9E1">
            <wp:extent cx="2520000" cy="1824701"/>
            <wp:effectExtent l="0" t="0" r="0" b="444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Рисунок 28"/>
                    <pic:cNvPicPr/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2" t="11459" r="9506" b="2431"/>
                    <a:stretch/>
                  </pic:blipFill>
                  <pic:spPr bwMode="auto">
                    <a:xfrm>
                      <a:off x="0" y="0"/>
                      <a:ext cx="2520000" cy="18247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6963DA" w14:textId="43D95FF6" w:rsidR="00575702" w:rsidRDefault="00575702" w:rsidP="00575702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120BEF">
        <w:t>17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</w:t>
      </w:r>
      <w:r w:rsidR="00120BEF">
        <w:t>4</w:t>
      </w:r>
      <w:r>
        <w:t xml:space="preserve">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054341C7" w14:textId="5B2388ED" w:rsidR="00120BEF" w:rsidRDefault="00120BEF" w:rsidP="00120BEF">
      <w:r>
        <w:rPr>
          <w:noProof/>
        </w:rPr>
        <w:lastRenderedPageBreak/>
        <w:drawing>
          <wp:inline distT="0" distB="0" distL="0" distR="0" wp14:anchorId="38C16B1E" wp14:editId="3D78B77A">
            <wp:extent cx="2520000" cy="1827368"/>
            <wp:effectExtent l="0" t="0" r="0" b="190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Рисунок 29"/>
                    <pic:cNvPicPr/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1459" r="9506" b="2431"/>
                    <a:stretch/>
                  </pic:blipFill>
                  <pic:spPr bwMode="auto">
                    <a:xfrm>
                      <a:off x="0" y="0"/>
                      <a:ext cx="2520000" cy="18273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258895" w14:textId="3B455D91" w:rsidR="00120BEF" w:rsidRDefault="00120BEF" w:rsidP="00120BEF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8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75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7D48E27B" w14:textId="39ADAF4D" w:rsidR="00120BEF" w:rsidRPr="00120BEF" w:rsidRDefault="00120BEF" w:rsidP="00120BEF">
      <w:r>
        <w:rPr>
          <w:noProof/>
        </w:rPr>
        <w:drawing>
          <wp:inline distT="0" distB="0" distL="0" distR="0" wp14:anchorId="572AE43A" wp14:editId="0BC2F644">
            <wp:extent cx="2520000" cy="1831053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Рисунок 30"/>
                    <pic:cNvPicPr/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2" t="11805" r="9635" b="1910"/>
                    <a:stretch/>
                  </pic:blipFill>
                  <pic:spPr bwMode="auto">
                    <a:xfrm>
                      <a:off x="0" y="0"/>
                      <a:ext cx="2520000" cy="18310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6E58A8" w14:textId="2919A312" w:rsidR="00120BEF" w:rsidRDefault="00120BEF" w:rsidP="00120BEF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9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0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13EE0603" w14:textId="0DF8924D" w:rsidR="00575702" w:rsidRDefault="00120BEF" w:rsidP="00E606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11535D" wp14:editId="42B39035">
            <wp:extent cx="2520000" cy="1855871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Рисунок 31"/>
                    <pic:cNvPicPr/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2" t="11285" r="9635" b="1389"/>
                    <a:stretch/>
                  </pic:blipFill>
                  <pic:spPr bwMode="auto">
                    <a:xfrm>
                      <a:off x="0" y="0"/>
                      <a:ext cx="2520000" cy="18558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3FF710" w14:textId="27C9E59E" w:rsidR="00120BEF" w:rsidRDefault="00120BEF" w:rsidP="00120BEF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0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077AB5C5" w14:textId="05197BE5" w:rsidR="00120BEF" w:rsidRDefault="00120BEF" w:rsidP="00120BEF">
      <w:r>
        <w:rPr>
          <w:noProof/>
        </w:rPr>
        <w:drawing>
          <wp:inline distT="0" distB="0" distL="0" distR="0" wp14:anchorId="24F3261A" wp14:editId="2D4D2F39">
            <wp:extent cx="2520000" cy="1848247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Рисунок 32"/>
                    <pic:cNvPicPr/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23" t="11632" r="9766" b="1909"/>
                    <a:stretch/>
                  </pic:blipFill>
                  <pic:spPr bwMode="auto">
                    <a:xfrm>
                      <a:off x="0" y="0"/>
                      <a:ext cx="2520000" cy="18482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7DC375" w14:textId="571148CB" w:rsidR="00120BEF" w:rsidRDefault="00120BEF" w:rsidP="00120BEF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1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</w:t>
      </w:r>
      <w:r>
        <w:t>3</w:t>
      </w:r>
      <w:r w:rsidRPr="004A4069">
        <w:t xml:space="preserve">0 </w:t>
      </w:r>
      <w:r>
        <w:t>элементов</w:t>
      </w:r>
    </w:p>
    <w:p w14:paraId="3FB883CC" w14:textId="77777777" w:rsidR="00120BEF" w:rsidRDefault="00120BEF" w:rsidP="00120BEF">
      <w:pPr>
        <w:sectPr w:rsidR="00120BEF" w:rsidSect="00120BEF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14:paraId="1728EBE3" w14:textId="77777777" w:rsidR="00887D5E" w:rsidRDefault="001C7421" w:rsidP="00161FE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 </w:t>
      </w:r>
      <w:r w:rsidR="00FD156A">
        <w:rPr>
          <w:rFonts w:ascii="Times New Roman" w:hAnsi="Times New Roman" w:cs="Times New Roman"/>
          <w:sz w:val="24"/>
          <w:szCs w:val="24"/>
        </w:rPr>
        <w:t>22</w:t>
      </w:r>
      <w:r>
        <w:rPr>
          <w:rFonts w:ascii="Times New Roman" w:hAnsi="Times New Roman" w:cs="Times New Roman"/>
          <w:sz w:val="24"/>
          <w:szCs w:val="24"/>
        </w:rPr>
        <w:t xml:space="preserve"> представлено сравнение зависимости величины невязки от числа элементов для треугольной (</w:t>
      </w:r>
      <w:r w:rsidRPr="001C7421"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Times New Roman" w:hAnsi="Times New Roman" w:cs="Times New Roman"/>
          <w:sz w:val="24"/>
          <w:szCs w:val="24"/>
          <w:lang w:val="en-US"/>
        </w:rPr>
        <w:t>triangle</w:t>
      </w:r>
      <w:r w:rsidRPr="001C7421"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1C742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 четырехугольной (</w:t>
      </w:r>
      <w:r w:rsidRPr="001C7421"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Times New Roman" w:hAnsi="Times New Roman" w:cs="Times New Roman"/>
          <w:sz w:val="24"/>
          <w:szCs w:val="24"/>
          <w:lang w:val="en-US"/>
        </w:rPr>
        <w:t>rectangle</w:t>
      </w:r>
      <w:r w:rsidRPr="001C7421"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1C742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еток.</w:t>
      </w:r>
      <w:r w:rsidR="00264A2B">
        <w:rPr>
          <w:rFonts w:ascii="Times New Roman" w:hAnsi="Times New Roman" w:cs="Times New Roman"/>
          <w:sz w:val="24"/>
          <w:szCs w:val="24"/>
        </w:rPr>
        <w:t xml:space="preserve"> Для сравнения сетки строились регулярными в обоих случаях. Невязка находилась по формуле:</w:t>
      </w:r>
    </w:p>
    <w:p w14:paraId="447EA9A7" w14:textId="460D22DC" w:rsidR="00264A2B" w:rsidRDefault="006E5FBA" w:rsidP="006E5FBA">
      <w:pPr>
        <w:jc w:val="center"/>
      </w:pPr>
      <w:r w:rsidRPr="006E5FBA">
        <w:rPr>
          <w:position w:val="-34"/>
        </w:rPr>
        <w:object w:dxaOrig="3420" w:dyaOrig="780" w14:anchorId="17EE21A8">
          <v:shape id="_x0000_i1040" type="#_x0000_t75" style="width:171pt;height:39pt" o:ole="">
            <v:imagedata r:id="rId38" o:title=""/>
          </v:shape>
          <o:OLEObject Type="Embed" ProgID="Equation.DSMT4" ShapeID="_x0000_i1040" DrawAspect="Content" ObjectID="_1713210778" r:id="rId39"/>
        </w:object>
      </w:r>
    </w:p>
    <w:p w14:paraId="2E614DBB" w14:textId="350840D6" w:rsidR="00264A2B" w:rsidRPr="00264A2B" w:rsidRDefault="00264A2B" w:rsidP="00161FE2">
      <w:pPr>
        <w:jc w:val="both"/>
        <w:rPr>
          <w:rFonts w:ascii="Times New Roman" w:hAnsi="Times New Roman" w:cs="Times New Roman"/>
          <w:sz w:val="24"/>
          <w:szCs w:val="24"/>
        </w:rPr>
        <w:sectPr w:rsidR="00264A2B" w:rsidRPr="00264A2B" w:rsidSect="004A406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t xml:space="preserve">где </w:t>
      </w:r>
      <w:r>
        <w:rPr>
          <w:lang w:val="en-US"/>
        </w:rPr>
        <w:t>f</w:t>
      </w:r>
      <w:r>
        <w:rPr>
          <w:vertAlign w:val="superscript"/>
          <w:lang w:val="en-US"/>
        </w:rPr>
        <w:t>ex</w:t>
      </w:r>
      <w:r w:rsidRPr="00264A2B">
        <w:t xml:space="preserve"> </w:t>
      </w:r>
      <w:r>
        <w:t>–</w:t>
      </w:r>
      <w:r w:rsidRPr="00264A2B">
        <w:t xml:space="preserve"> </w:t>
      </w:r>
      <w:r>
        <w:t>точное решение, а</w:t>
      </w:r>
      <w:r w:rsidRPr="00264A2B">
        <w:t xml:space="preserve"> </w:t>
      </w:r>
      <w:r>
        <w:rPr>
          <w:lang w:val="en-US"/>
        </w:rPr>
        <w:t>f</w:t>
      </w:r>
      <w:r>
        <w:rPr>
          <w:vertAlign w:val="superscript"/>
          <w:lang w:val="en-US"/>
        </w:rPr>
        <w:t>appr</w:t>
      </w:r>
      <w:r w:rsidRPr="00264A2B">
        <w:t xml:space="preserve"> </w:t>
      </w:r>
      <w:r>
        <w:t>– решение</w:t>
      </w:r>
      <w:r w:rsidRPr="00264A2B">
        <w:t xml:space="preserve">, </w:t>
      </w:r>
      <w:r>
        <w:t xml:space="preserve">полученное численно, </w:t>
      </w:r>
      <w:r>
        <w:rPr>
          <w:lang w:val="en-US"/>
        </w:rPr>
        <w:t>D</w:t>
      </w:r>
      <w:r w:rsidRPr="00264A2B">
        <w:t xml:space="preserve"> </w:t>
      </w:r>
      <w:r>
        <w:t>–</w:t>
      </w:r>
      <w:r w:rsidRPr="00264A2B">
        <w:t xml:space="preserve"> </w:t>
      </w:r>
      <w:r>
        <w:t xml:space="preserve">суммарный объем элементов, </w:t>
      </w:r>
      <w:r w:rsidR="006E5FBA">
        <w:rPr>
          <w:lang w:val="en-US"/>
        </w:rPr>
        <w:t>V</w:t>
      </w:r>
      <w:r w:rsidR="006E5FBA">
        <w:rPr>
          <w:vertAlign w:val="subscript"/>
          <w:lang w:val="en-US"/>
        </w:rPr>
        <w:t>i</w:t>
      </w:r>
      <w:r>
        <w:t xml:space="preserve"> – </w:t>
      </w:r>
      <w:r w:rsidR="006E5FBA">
        <w:t>объем элемента</w:t>
      </w:r>
      <w:r>
        <w:t xml:space="preserve">. Все значения берутся </w:t>
      </w:r>
      <w:r w:rsidR="00FE16D6">
        <w:t>в центрах</w:t>
      </w:r>
      <w:r w:rsidR="006E5FBA">
        <w:t xml:space="preserve"> объемов.</w:t>
      </w:r>
    </w:p>
    <w:p w14:paraId="69D198EC" w14:textId="4B88FB94" w:rsidR="00887D5E" w:rsidRDefault="00887D5E" w:rsidP="00887D5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)</w:t>
      </w:r>
      <w:r w:rsidR="006E5F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63C69D5" wp14:editId="1848C2BC">
            <wp:extent cx="2520000" cy="1908164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Рисунок 38"/>
                    <pic:cNvPicPr/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27" t="11457" r="9766" b="1910"/>
                    <a:stretch/>
                  </pic:blipFill>
                  <pic:spPr bwMode="auto">
                    <a:xfrm>
                      <a:off x="0" y="0"/>
                      <a:ext cx="2520000" cy="19081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E16D6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б)</w:t>
      </w:r>
      <w:r w:rsidR="006E5F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6D65844" wp14:editId="323F7A62">
            <wp:extent cx="2573139" cy="19080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Рисунок 39"/>
                    <pic:cNvPicPr/>
                  </pic:nvPicPr>
                  <pic:blipFill rotWithShape="1"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13" t="11460" r="9636" b="1388"/>
                    <a:stretch/>
                  </pic:blipFill>
                  <pic:spPr bwMode="auto">
                    <a:xfrm>
                      <a:off x="0" y="0"/>
                      <a:ext cx="2573139" cy="190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B9DB21" w14:textId="2D418188" w:rsidR="00887D5E" w:rsidRPr="00161FE2" w:rsidRDefault="00887D5E" w:rsidP="00887D5E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120BEF">
        <w:t>22</w:t>
      </w:r>
      <w:r w:rsidRPr="002454BA">
        <w:fldChar w:fldCharType="end"/>
      </w:r>
      <w:r w:rsidRPr="002454BA">
        <w:t xml:space="preserve"> </w:t>
      </w:r>
      <w:r>
        <w:t>Зависимость невязки</w:t>
      </w:r>
      <w:r w:rsidR="00161FE2" w:rsidRPr="00161FE2">
        <w:t xml:space="preserve"> </w:t>
      </w:r>
      <w:r w:rsidR="00161FE2">
        <w:rPr>
          <w:lang w:val="en-US"/>
        </w:rPr>
        <w:t>N</w:t>
      </w:r>
      <w:r w:rsidR="00161FE2" w:rsidRPr="00161FE2">
        <w:t>2</w:t>
      </w:r>
      <w:r>
        <w:t xml:space="preserve"> от числа элементов для треугольной и четерехугольной сеток</w:t>
      </w:r>
      <w:r w:rsidR="006957F7">
        <w:t xml:space="preserve"> в обычных (а) и логарифмических (б) осях</w:t>
      </w:r>
    </w:p>
    <w:p w14:paraId="472DD10E" w14:textId="6E0BCE90" w:rsidR="00991FA3" w:rsidRDefault="00991FA3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D5EC79C" w14:textId="1149089B" w:rsidR="00991FA3" w:rsidRDefault="00991FA3" w:rsidP="00991FA3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lastRenderedPageBreak/>
        <w:t>Метод конечных элементов</w:t>
      </w:r>
    </w:p>
    <w:p w14:paraId="4B17D682" w14:textId="06172889" w:rsidR="0020298F" w:rsidRPr="0020298F" w:rsidRDefault="0020298F" w:rsidP="0020298F">
      <w:pPr>
        <w:pStyle w:val="a4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Постановка задачи</w:t>
      </w:r>
    </w:p>
    <w:p w14:paraId="2E252EE2" w14:textId="0AA73138" w:rsidR="00991FA3" w:rsidRDefault="00991FA3" w:rsidP="000E65F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основе метода конечных элементов был реализован численный решатель с г.у. первого рода для решения следующего уравнения:</w:t>
      </w:r>
    </w:p>
    <w:p w14:paraId="63845909" w14:textId="77777777" w:rsidR="00991FA3" w:rsidRDefault="00991FA3" w:rsidP="00991FA3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F45584">
        <w:rPr>
          <w:rFonts w:ascii="Times New Roman" w:hAnsi="Times New Roman" w:cs="Times New Roman"/>
          <w:position w:val="-28"/>
          <w:sz w:val="24"/>
          <w:szCs w:val="24"/>
        </w:rPr>
        <w:object w:dxaOrig="6740" w:dyaOrig="1120" w14:anchorId="2973402E">
          <v:shape id="_x0000_i1029" type="#_x0000_t75" style="width:337.2pt;height:55.8pt" o:ole="">
            <v:imagedata r:id="rId6" o:title=""/>
          </v:shape>
          <o:OLEObject Type="Embed" ProgID="Equation.DSMT4" ShapeID="_x0000_i1029" DrawAspect="Content" ObjectID="_1713210779" r:id="rId4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14:paraId="67588C4D" w14:textId="77777777" w:rsidR="00991FA3" w:rsidRDefault="00991FA3" w:rsidP="000E65F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</w:p>
    <w:p w14:paraId="4B0B649A" w14:textId="77777777" w:rsidR="00991FA3" w:rsidRPr="00E606ED" w:rsidRDefault="00991FA3" w:rsidP="00991FA3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606ED">
        <w:rPr>
          <w:rFonts w:ascii="Times New Roman" w:hAnsi="Times New Roman" w:cs="Times New Roman"/>
          <w:position w:val="-50"/>
          <w:sz w:val="24"/>
          <w:szCs w:val="24"/>
        </w:rPr>
        <w:object w:dxaOrig="3340" w:dyaOrig="1120" w14:anchorId="4571E5AC">
          <v:shape id="_x0000_i1030" type="#_x0000_t75" style="width:166.8pt;height:55.8pt" o:ole="">
            <v:imagedata r:id="rId8" o:title=""/>
          </v:shape>
          <o:OLEObject Type="Embed" ProgID="Equation.DSMT4" ShapeID="_x0000_i1030" DrawAspect="Content" ObjectID="_1713210780" r:id="rId43"/>
        </w:object>
      </w:r>
    </w:p>
    <w:p w14:paraId="0F1F40BD" w14:textId="77777777" w:rsidR="00991FA3" w:rsidRDefault="00991FA3" w:rsidP="000E65F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 точным решением в виде</w:t>
      </w:r>
    </w:p>
    <w:p w14:paraId="3D034F81" w14:textId="77777777" w:rsidR="00991FA3" w:rsidRDefault="00991FA3" w:rsidP="00991FA3">
      <w:pPr>
        <w:jc w:val="center"/>
        <w:rPr>
          <w:rFonts w:ascii="Times New Roman" w:hAnsi="Times New Roman" w:cs="Times New Roman"/>
          <w:sz w:val="24"/>
          <w:szCs w:val="24"/>
        </w:rPr>
      </w:pPr>
      <w:r w:rsidRPr="00E606ED">
        <w:rPr>
          <w:rFonts w:ascii="Times New Roman" w:hAnsi="Times New Roman" w:cs="Times New Roman"/>
          <w:position w:val="-20"/>
          <w:sz w:val="24"/>
          <w:szCs w:val="24"/>
        </w:rPr>
        <w:object w:dxaOrig="2920" w:dyaOrig="520" w14:anchorId="3D84E3D5">
          <v:shape id="_x0000_i1031" type="#_x0000_t75" style="width:145.8pt;height:25.8pt" o:ole="">
            <v:imagedata r:id="rId10" o:title=""/>
          </v:shape>
          <o:OLEObject Type="Embed" ProgID="Equation.DSMT4" ShapeID="_x0000_i1031" DrawAspect="Content" ObjectID="_1713210781" r:id="rId44"/>
        </w:object>
      </w:r>
      <w:r w:rsidRPr="00E606ED">
        <w:rPr>
          <w:rFonts w:ascii="Times New Roman" w:hAnsi="Times New Roman" w:cs="Times New Roman"/>
          <w:sz w:val="24"/>
          <w:szCs w:val="24"/>
        </w:rPr>
        <w:t>.</w:t>
      </w:r>
    </w:p>
    <w:p w14:paraId="430DCE39" w14:textId="45493492" w:rsidR="00991FA3" w:rsidRDefault="00991FA3" w:rsidP="00285B5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нстанты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могут быть выбраны произвольно (во всех расчетах далее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Pr="00664834">
        <w:rPr>
          <w:rFonts w:ascii="Times New Roman" w:hAnsi="Times New Roman" w:cs="Times New Roman"/>
          <w:sz w:val="24"/>
          <w:szCs w:val="24"/>
        </w:rPr>
        <w:t>0.</w:t>
      </w:r>
      <w:r w:rsidRPr="00991FA3">
        <w:rPr>
          <w:rFonts w:ascii="Times New Roman" w:hAnsi="Times New Roman" w:cs="Times New Roman"/>
          <w:sz w:val="24"/>
          <w:szCs w:val="24"/>
        </w:rPr>
        <w:t>2</w:t>
      </w:r>
      <w:r w:rsidRPr="00E606ED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Pr="00664834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24729344" w14:textId="2BE50A11" w:rsidR="00991FA3" w:rsidRDefault="00991FA3" w:rsidP="00285B5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рассмотренных случаях был введен треугольный конечный элемент, который в параметрической плоскости представляет собой треугольник с координатами </w:t>
      </w:r>
      <w:r w:rsidRPr="00991FA3">
        <w:rPr>
          <w:rFonts w:ascii="Times New Roman" w:hAnsi="Times New Roman" w:cs="Times New Roman"/>
          <w:sz w:val="24"/>
          <w:szCs w:val="24"/>
        </w:rPr>
        <w:t>{(0, 0), (</w:t>
      </w:r>
      <w:r w:rsidR="00285B56" w:rsidRPr="00285B56">
        <w:rPr>
          <w:rFonts w:ascii="Times New Roman" w:hAnsi="Times New Roman" w:cs="Times New Roman"/>
          <w:sz w:val="24"/>
          <w:szCs w:val="24"/>
        </w:rPr>
        <w:t>1, 0</w:t>
      </w:r>
      <w:r w:rsidRPr="00991FA3">
        <w:rPr>
          <w:rFonts w:ascii="Times New Roman" w:hAnsi="Times New Roman" w:cs="Times New Roman"/>
          <w:sz w:val="24"/>
          <w:szCs w:val="24"/>
        </w:rPr>
        <w:t>),</w:t>
      </w:r>
      <w:r w:rsidR="00285B56" w:rsidRPr="00285B56">
        <w:rPr>
          <w:rFonts w:ascii="Times New Roman" w:hAnsi="Times New Roman" w:cs="Times New Roman"/>
          <w:sz w:val="24"/>
          <w:szCs w:val="24"/>
        </w:rPr>
        <w:t xml:space="preserve"> </w:t>
      </w:r>
      <w:r w:rsidRPr="00991FA3">
        <w:rPr>
          <w:rFonts w:ascii="Times New Roman" w:hAnsi="Times New Roman" w:cs="Times New Roman"/>
          <w:sz w:val="24"/>
          <w:szCs w:val="24"/>
        </w:rPr>
        <w:t>(</w:t>
      </w:r>
      <w:r w:rsidR="00285B56" w:rsidRPr="00285B56">
        <w:rPr>
          <w:rFonts w:ascii="Times New Roman" w:hAnsi="Times New Roman" w:cs="Times New Roman"/>
          <w:sz w:val="24"/>
          <w:szCs w:val="24"/>
        </w:rPr>
        <w:t>0, 1</w:t>
      </w:r>
      <w:r w:rsidRPr="00991FA3">
        <w:rPr>
          <w:rFonts w:ascii="Times New Roman" w:hAnsi="Times New Roman" w:cs="Times New Roman"/>
          <w:sz w:val="24"/>
          <w:szCs w:val="24"/>
        </w:rPr>
        <w:t>)}</w:t>
      </w:r>
      <w:r w:rsidR="00285B56">
        <w:rPr>
          <w:rFonts w:ascii="Times New Roman" w:hAnsi="Times New Roman" w:cs="Times New Roman"/>
          <w:sz w:val="24"/>
          <w:szCs w:val="24"/>
        </w:rPr>
        <w:t>. За базисные функции были взяты следующие выражения:</w:t>
      </w:r>
    </w:p>
    <w:p w14:paraId="0CBFE780" w14:textId="3961B915" w:rsidR="00285B56" w:rsidRDefault="0006128F" w:rsidP="00285B56">
      <w:pPr>
        <w:jc w:val="center"/>
        <w:rPr>
          <w:rFonts w:ascii="Times New Roman" w:hAnsi="Times New Roman" w:cs="Times New Roman"/>
          <w:sz w:val="24"/>
          <w:szCs w:val="24"/>
        </w:rPr>
      </w:pPr>
      <w:r w:rsidRPr="00285B56">
        <w:rPr>
          <w:rFonts w:ascii="Times New Roman" w:hAnsi="Times New Roman" w:cs="Times New Roman"/>
          <w:position w:val="-54"/>
          <w:sz w:val="24"/>
          <w:szCs w:val="24"/>
        </w:rPr>
        <w:object w:dxaOrig="1980" w:dyaOrig="1200" w14:anchorId="527BAC3C">
          <v:shape id="_x0000_i1032" type="#_x0000_t75" style="width:99pt;height:60pt" o:ole="">
            <v:imagedata r:id="rId45" o:title=""/>
          </v:shape>
          <o:OLEObject Type="Embed" ProgID="Equation.DSMT4" ShapeID="_x0000_i1032" DrawAspect="Content" ObjectID="_1713210782" r:id="rId46"/>
        </w:object>
      </w:r>
    </w:p>
    <w:p w14:paraId="417AC1D2" w14:textId="4E34FE8B" w:rsidR="0020298F" w:rsidRPr="0020298F" w:rsidRDefault="0020298F" w:rsidP="0020298F">
      <w:pPr>
        <w:pStyle w:val="a4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20298F">
        <w:rPr>
          <w:rFonts w:ascii="Times New Roman" w:hAnsi="Times New Roman" w:cs="Times New Roman"/>
          <w:sz w:val="24"/>
          <w:szCs w:val="24"/>
        </w:rPr>
        <w:t>Анализ решений</w:t>
      </w:r>
    </w:p>
    <w:p w14:paraId="6E6FAF0E" w14:textId="1EBA756A" w:rsidR="0020298F" w:rsidRDefault="0020298F" w:rsidP="000E65F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лее</w:t>
      </w:r>
      <w:r w:rsidR="00614085">
        <w:rPr>
          <w:rFonts w:ascii="Times New Roman" w:hAnsi="Times New Roman" w:cs="Times New Roman"/>
          <w:sz w:val="24"/>
          <w:szCs w:val="24"/>
        </w:rPr>
        <w:t xml:space="preserve"> все задачи решались в квадрате с единичной стороной при варьировании сетки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14085">
        <w:rPr>
          <w:rFonts w:ascii="Times New Roman" w:hAnsi="Times New Roman" w:cs="Times New Roman"/>
          <w:sz w:val="24"/>
          <w:szCs w:val="24"/>
        </w:rPr>
        <w:t>Н</w:t>
      </w:r>
      <w:r w:rsidR="000E65FE">
        <w:rPr>
          <w:rFonts w:ascii="Times New Roman" w:hAnsi="Times New Roman" w:cs="Times New Roman"/>
          <w:sz w:val="24"/>
          <w:szCs w:val="24"/>
        </w:rPr>
        <w:t xml:space="preserve">а рис. 23 – 28 </w:t>
      </w:r>
      <w:r>
        <w:rPr>
          <w:rFonts w:ascii="Times New Roman" w:hAnsi="Times New Roman" w:cs="Times New Roman"/>
          <w:sz w:val="24"/>
          <w:szCs w:val="24"/>
        </w:rPr>
        <w:t>представлены сетки и соответствующие им точное и численное решения.</w:t>
      </w:r>
    </w:p>
    <w:p w14:paraId="6BA3FDDF" w14:textId="30CB6B5C" w:rsidR="003B0264" w:rsidRDefault="003B0264" w:rsidP="003B0264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3F63B36" wp14:editId="368DF2F3">
            <wp:extent cx="2548613" cy="2556000"/>
            <wp:effectExtent l="0" t="0" r="444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/>
                    <pic:cNvPicPr/>
                  </pic:nvPicPr>
                  <pic:blipFill rotWithShape="1"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963" t="14109" r="27782" b="14107"/>
                    <a:stretch/>
                  </pic:blipFill>
                  <pic:spPr bwMode="auto">
                    <a:xfrm>
                      <a:off x="0" y="0"/>
                      <a:ext cx="2548613" cy="255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FFF4CB" w14:textId="28B3C56C" w:rsidR="003B0264" w:rsidRDefault="003B0264" w:rsidP="003B0264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3</w:t>
      </w:r>
      <w:r w:rsidRPr="002454BA">
        <w:fldChar w:fldCharType="end"/>
      </w:r>
      <w:r w:rsidRPr="002454BA">
        <w:t xml:space="preserve"> </w:t>
      </w:r>
      <w:r>
        <w:t>Сетка1</w:t>
      </w:r>
    </w:p>
    <w:p w14:paraId="13A981BA" w14:textId="7B730F8E" w:rsidR="003B0264" w:rsidRDefault="003B0264" w:rsidP="003B0264">
      <w:r>
        <w:lastRenderedPageBreak/>
        <w:t>а)</w:t>
      </w:r>
      <w:r>
        <w:rPr>
          <w:noProof/>
        </w:rPr>
        <w:drawing>
          <wp:inline distT="0" distB="0" distL="0" distR="0" wp14:anchorId="6AA34412" wp14:editId="12861E06">
            <wp:extent cx="2844000" cy="2263457"/>
            <wp:effectExtent l="0" t="0" r="0" b="381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Рисунок 25"/>
                    <pic:cNvPicPr/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963" t="13900" r="16109" b="14108"/>
                    <a:stretch/>
                  </pic:blipFill>
                  <pic:spPr bwMode="auto">
                    <a:xfrm>
                      <a:off x="0" y="0"/>
                      <a:ext cx="2844000" cy="22634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>б)</w:t>
      </w:r>
      <w:r>
        <w:rPr>
          <w:noProof/>
        </w:rPr>
        <w:drawing>
          <wp:inline distT="0" distB="0" distL="0" distR="0" wp14:anchorId="373E347C" wp14:editId="2F402838">
            <wp:extent cx="2844000" cy="2272574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Рисунок 26"/>
                    <pic:cNvPicPr/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092" t="14523" r="16366" b="13693"/>
                    <a:stretch/>
                  </pic:blipFill>
                  <pic:spPr bwMode="auto">
                    <a:xfrm>
                      <a:off x="0" y="0"/>
                      <a:ext cx="2844000" cy="22725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9E289D" w14:textId="3A676128" w:rsidR="003B0264" w:rsidRDefault="003B0264" w:rsidP="003B0264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4</w:t>
      </w:r>
      <w:r w:rsidRPr="002454BA">
        <w:fldChar w:fldCharType="end"/>
      </w:r>
      <w:r w:rsidRPr="002454BA">
        <w:t xml:space="preserve"> </w:t>
      </w:r>
      <w:r>
        <w:t>Решения на Сетке1: а) – точное, б) – численное</w:t>
      </w:r>
    </w:p>
    <w:p w14:paraId="1D05ED03" w14:textId="7C2A2B6B" w:rsidR="0020298F" w:rsidRDefault="0006281C" w:rsidP="0006281C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2B0D3DAF" wp14:editId="58D8D1A5">
            <wp:extent cx="2448000" cy="2455794"/>
            <wp:effectExtent l="0" t="0" r="0" b="190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/>
                    <pic:cNvPicPr/>
                  </pic:nvPicPr>
                  <pic:blipFill rotWithShape="1"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55" t="4689" r="46767" b="8414"/>
                    <a:stretch/>
                  </pic:blipFill>
                  <pic:spPr bwMode="auto">
                    <a:xfrm>
                      <a:off x="0" y="0"/>
                      <a:ext cx="2448000" cy="24557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6D7FD2" w14:textId="4543FE12" w:rsidR="0006281C" w:rsidRDefault="0006281C" w:rsidP="0006281C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3B0264">
        <w:t>25</w:t>
      </w:r>
      <w:r w:rsidRPr="002454BA">
        <w:fldChar w:fldCharType="end"/>
      </w:r>
      <w:r w:rsidRPr="002454BA">
        <w:t xml:space="preserve"> </w:t>
      </w:r>
      <w:r>
        <w:t>Сетка</w:t>
      </w:r>
      <w:r w:rsidR="003B0264">
        <w:t>2</w:t>
      </w:r>
    </w:p>
    <w:p w14:paraId="56004F17" w14:textId="4A4EF163" w:rsidR="00887D5E" w:rsidRDefault="0006281C" w:rsidP="00991FA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</w:t>
      </w:r>
      <w:r w:rsidRPr="00264A2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5C70C345" wp14:editId="57C8918D">
            <wp:extent cx="2844000" cy="2318357"/>
            <wp:effectExtent l="0" t="0" r="0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/>
                    <pic:cNvPicPr/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88" t="6224" r="4179" b="6847"/>
                    <a:stretch/>
                  </pic:blipFill>
                  <pic:spPr bwMode="auto">
                    <a:xfrm>
                      <a:off x="0" y="0"/>
                      <a:ext cx="2844000" cy="23183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б)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4695C8B4" wp14:editId="02332D57">
            <wp:extent cx="2844000" cy="2337534"/>
            <wp:effectExtent l="0" t="0" r="0" b="571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/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87" t="5809" r="4565" b="7055"/>
                    <a:stretch/>
                  </pic:blipFill>
                  <pic:spPr bwMode="auto">
                    <a:xfrm>
                      <a:off x="0" y="0"/>
                      <a:ext cx="2844000" cy="23375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FA5514" w14:textId="0B544248" w:rsidR="0006281C" w:rsidRDefault="0006281C" w:rsidP="0006281C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3B0264">
        <w:t>26</w:t>
      </w:r>
      <w:r w:rsidRPr="002454BA">
        <w:fldChar w:fldCharType="end"/>
      </w:r>
      <w:r w:rsidRPr="002454BA">
        <w:t xml:space="preserve"> </w:t>
      </w:r>
      <w:r>
        <w:t>Решения на Сетке</w:t>
      </w:r>
      <w:r w:rsidR="003B0264">
        <w:t>2</w:t>
      </w:r>
      <w:r>
        <w:t>: а) – точное, б) – численное</w:t>
      </w:r>
    </w:p>
    <w:p w14:paraId="518F2E91" w14:textId="0798C2BC" w:rsidR="0006281C" w:rsidRDefault="003B0264" w:rsidP="003B0264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drawing>
          <wp:inline distT="0" distB="0" distL="0" distR="0" wp14:anchorId="0DF46B2B" wp14:editId="0983B03D">
            <wp:extent cx="2520000" cy="2512653"/>
            <wp:effectExtent l="0" t="0" r="0" b="254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963" t="14316" r="28039" b="14730"/>
                    <a:stretch/>
                  </pic:blipFill>
                  <pic:spPr bwMode="auto">
                    <a:xfrm>
                      <a:off x="0" y="0"/>
                      <a:ext cx="2520000" cy="25126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B22DD2" w14:textId="0A77B754" w:rsidR="003B0264" w:rsidRDefault="003B0264" w:rsidP="003B0264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7</w:t>
      </w:r>
      <w:r w:rsidRPr="002454BA">
        <w:fldChar w:fldCharType="end"/>
      </w:r>
      <w:r w:rsidRPr="002454BA">
        <w:t xml:space="preserve"> </w:t>
      </w:r>
      <w:r>
        <w:t>Сетка3</w:t>
      </w:r>
    </w:p>
    <w:p w14:paraId="0A735C8C" w14:textId="223EACFD" w:rsidR="003B0264" w:rsidRDefault="000E35FF" w:rsidP="000E35F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)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183F71A" wp14:editId="490DCF00">
            <wp:extent cx="2844000" cy="2281815"/>
            <wp:effectExtent l="0" t="0" r="0" b="444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Рисунок 34"/>
                    <pic:cNvPicPr/>
                  </pic:nvPicPr>
                  <pic:blipFill rotWithShape="1"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964" t="14523" r="16879" b="13899"/>
                    <a:stretch/>
                  </pic:blipFill>
                  <pic:spPr bwMode="auto">
                    <a:xfrm>
                      <a:off x="0" y="0"/>
                      <a:ext cx="2844000" cy="22818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б)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24BC3FAC" wp14:editId="1553007C">
            <wp:extent cx="2844000" cy="2287133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Рисунок 35"/>
                    <pic:cNvPicPr/>
                  </pic:nvPicPr>
                  <pic:blipFill rotWithShape="1"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835" t="14316" r="17136" b="14108"/>
                    <a:stretch/>
                  </pic:blipFill>
                  <pic:spPr bwMode="auto">
                    <a:xfrm>
                      <a:off x="0" y="0"/>
                      <a:ext cx="2844000" cy="22871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902A87" w14:textId="0AB0EF53" w:rsidR="000E35FF" w:rsidRDefault="000E35FF" w:rsidP="000E35FF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8</w:t>
      </w:r>
      <w:r w:rsidRPr="002454BA">
        <w:fldChar w:fldCharType="end"/>
      </w:r>
      <w:r w:rsidRPr="002454BA">
        <w:t xml:space="preserve"> </w:t>
      </w:r>
      <w:r>
        <w:t>Решения на Сетке3: а) – точное, б) – численное</w:t>
      </w:r>
    </w:p>
    <w:p w14:paraId="40D9F61B" w14:textId="638CD7AE" w:rsidR="000C4364" w:rsidRPr="00CF7A2C" w:rsidRDefault="000C4364" w:rsidP="000C4364">
      <w:pPr>
        <w:rPr>
          <w:rFonts w:ascii="Times New Roman" w:hAnsi="Times New Roman" w:cs="Times New Roman"/>
          <w:sz w:val="24"/>
          <w:szCs w:val="24"/>
        </w:rPr>
      </w:pPr>
      <w:r w:rsidRPr="00CF7A2C">
        <w:rPr>
          <w:rFonts w:ascii="Times New Roman" w:hAnsi="Times New Roman" w:cs="Times New Roman"/>
          <w:sz w:val="24"/>
          <w:szCs w:val="24"/>
        </w:rPr>
        <w:t>Далее на рис. 29 представлена зависимость невязки от числа элементов, найденная как:</w:t>
      </w:r>
    </w:p>
    <w:p w14:paraId="2D3B07E7" w14:textId="35A6FC46" w:rsidR="000C4364" w:rsidRDefault="00CF7A2C" w:rsidP="00D64D16">
      <w:pPr>
        <w:jc w:val="center"/>
      </w:pPr>
      <w:r w:rsidRPr="000C4364">
        <w:rPr>
          <w:position w:val="-58"/>
        </w:rPr>
        <w:object w:dxaOrig="8160" w:dyaOrig="1280" w14:anchorId="3865AB58">
          <v:shape id="_x0000_i1041" type="#_x0000_t75" style="width:408pt;height:64.2pt" o:ole="">
            <v:imagedata r:id="rId56" o:title=""/>
          </v:shape>
          <o:OLEObject Type="Embed" ProgID="Equation.DSMT4" ShapeID="_x0000_i1041" DrawAspect="Content" ObjectID="_1713210783" r:id="rId57"/>
        </w:object>
      </w:r>
    </w:p>
    <w:p w14:paraId="22A58522" w14:textId="77777777" w:rsidR="00CF7A2C" w:rsidRDefault="00CF7A2C" w:rsidP="00CF7A2C">
      <w:pPr>
        <w:jc w:val="both"/>
        <w:rPr>
          <w:rFonts w:ascii="Times New Roman" w:hAnsi="Times New Roman" w:cs="Times New Roman"/>
          <w:sz w:val="24"/>
          <w:szCs w:val="24"/>
        </w:rPr>
      </w:pPr>
      <w:r w:rsidRPr="00CF7A2C">
        <w:rPr>
          <w:rFonts w:ascii="Times New Roman" w:hAnsi="Times New Roman" w:cs="Times New Roman"/>
          <w:sz w:val="24"/>
          <w:szCs w:val="24"/>
        </w:rPr>
        <w:t xml:space="preserve">где </w:t>
      </w:r>
      <w:r w:rsidRPr="00CF7A2C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CF7A2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ex</w:t>
      </w:r>
      <w:r w:rsidRPr="00CF7A2C">
        <w:rPr>
          <w:rFonts w:ascii="Times New Roman" w:hAnsi="Times New Roman" w:cs="Times New Roman"/>
          <w:sz w:val="24"/>
          <w:szCs w:val="24"/>
        </w:rPr>
        <w:t xml:space="preserve"> – точное решение, а </w:t>
      </w:r>
      <w:r w:rsidRPr="00CF7A2C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CF7A2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appr</w:t>
      </w:r>
      <w:r w:rsidRPr="00CF7A2C">
        <w:rPr>
          <w:rFonts w:ascii="Times New Roman" w:hAnsi="Times New Roman" w:cs="Times New Roman"/>
          <w:sz w:val="24"/>
          <w:szCs w:val="24"/>
        </w:rPr>
        <w:t xml:space="preserve"> – решение, полученное численно, </w:t>
      </w:r>
      <w:r w:rsidRPr="00CF7A2C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CF7A2C">
        <w:rPr>
          <w:rFonts w:ascii="Times New Roman" w:hAnsi="Times New Roman" w:cs="Times New Roman"/>
          <w:sz w:val="24"/>
          <w:szCs w:val="24"/>
        </w:rPr>
        <w:t xml:space="preserve"> – суммарный объем элементов, </w:t>
      </w:r>
      <w:r w:rsidRPr="00CF7A2C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CF7A2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L</w:t>
      </w:r>
      <w:r w:rsidRPr="00CF7A2C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CF7A2C">
        <w:rPr>
          <w:rFonts w:ascii="Times New Roman" w:hAnsi="Times New Roman" w:cs="Times New Roman"/>
          <w:sz w:val="24"/>
          <w:szCs w:val="24"/>
        </w:rPr>
        <w:t xml:space="preserve">– </w:t>
      </w:r>
      <w:r w:rsidRPr="00CF7A2C">
        <w:rPr>
          <w:rFonts w:ascii="Times New Roman" w:hAnsi="Times New Roman" w:cs="Times New Roman"/>
          <w:sz w:val="24"/>
          <w:szCs w:val="24"/>
        </w:rPr>
        <w:t>сконцентрированная матрица масс</w:t>
      </w:r>
      <w:r w:rsidRPr="00CF7A2C">
        <w:rPr>
          <w:rFonts w:ascii="Times New Roman" w:hAnsi="Times New Roman" w:cs="Times New Roman"/>
          <w:sz w:val="24"/>
          <w:szCs w:val="24"/>
        </w:rPr>
        <w:t>. Все значения берутся в центрах объемов.</w:t>
      </w:r>
    </w:p>
    <w:p w14:paraId="24F76DDC" w14:textId="56C7B6C7" w:rsidR="00CF7A2C" w:rsidRPr="00CF7A2C" w:rsidRDefault="00CF7A2C" w:rsidP="00CF7A2C">
      <w:pPr>
        <w:jc w:val="both"/>
        <w:rPr>
          <w:rFonts w:ascii="Times New Roman" w:hAnsi="Times New Roman" w:cs="Times New Roman"/>
          <w:sz w:val="24"/>
          <w:szCs w:val="24"/>
        </w:rPr>
        <w:sectPr w:rsidR="00CF7A2C" w:rsidRPr="00CF7A2C" w:rsidSect="004A406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rFonts w:ascii="Times New Roman" w:hAnsi="Times New Roman" w:cs="Times New Roman"/>
          <w:sz w:val="24"/>
          <w:szCs w:val="24"/>
        </w:rPr>
        <w:t>Для того, чтобы можно было оценить сеточную сходимость, решение строилось на регулярной сетке с увеличением числа ее разбиения на конечные элементы.</w:t>
      </w:r>
    </w:p>
    <w:p w14:paraId="597F23E0" w14:textId="0E072407" w:rsidR="000E35FF" w:rsidRPr="000C4364" w:rsidRDefault="000935E6" w:rsidP="000E35F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а)</w:t>
      </w:r>
      <w:r w:rsidR="008E1A6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17EBD12" wp14:editId="4C5387AA">
            <wp:extent cx="2700000" cy="1988218"/>
            <wp:effectExtent l="0" t="0" r="571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Рисунок 43"/>
                    <pic:cNvPicPr/>
                  </pic:nvPicPr>
                  <pic:blipFill rotWithShape="1"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14" t="11285" r="9375" b="1910"/>
                    <a:stretch/>
                  </pic:blipFill>
                  <pic:spPr bwMode="auto">
                    <a:xfrm>
                      <a:off x="0" y="0"/>
                      <a:ext cx="2700000" cy="19882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б)</w:t>
      </w:r>
      <w:r w:rsidR="008E1A66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42FDC7BB" wp14:editId="31B9D733">
            <wp:extent cx="2700000" cy="2014985"/>
            <wp:effectExtent l="0" t="0" r="5715" b="444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Рисунок 44"/>
                    <pic:cNvPicPr/>
                  </pic:nvPicPr>
                  <pic:blipFill rotWithShape="1"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35" t="10763" r="9505" b="1910"/>
                    <a:stretch/>
                  </pic:blipFill>
                  <pic:spPr bwMode="auto">
                    <a:xfrm>
                      <a:off x="0" y="0"/>
                      <a:ext cx="2700000" cy="2014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CAC912" w14:textId="1C0CD56D" w:rsidR="000935E6" w:rsidRPr="0064246B" w:rsidRDefault="000935E6" w:rsidP="0064246B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9</w:t>
      </w:r>
      <w:r w:rsidRPr="002454BA">
        <w:fldChar w:fldCharType="end"/>
      </w:r>
      <w:r w:rsidRPr="002454BA">
        <w:t xml:space="preserve"> </w:t>
      </w:r>
      <w:r>
        <w:t>Зависимость невязки от числа в обычных (а) и логарифмических осях (б)</w:t>
      </w:r>
    </w:p>
    <w:sectPr w:rsidR="000935E6" w:rsidRPr="0064246B" w:rsidSect="00887D5E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15E6C9D"/>
    <w:multiLevelType w:val="hybridMultilevel"/>
    <w:tmpl w:val="BCC8F394"/>
    <w:lvl w:ilvl="0" w:tplc="3B1AE4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A220BAB"/>
    <w:multiLevelType w:val="hybridMultilevel"/>
    <w:tmpl w:val="2CDC6B6E"/>
    <w:lvl w:ilvl="0" w:tplc="9A10F4F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28720C2"/>
    <w:multiLevelType w:val="hybridMultilevel"/>
    <w:tmpl w:val="2CDC6B6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2798072">
    <w:abstractNumId w:val="1"/>
  </w:num>
  <w:num w:numId="2" w16cid:durableId="1463616262">
    <w:abstractNumId w:val="0"/>
  </w:num>
  <w:num w:numId="3" w16cid:durableId="168882398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5584"/>
    <w:rsid w:val="0006128F"/>
    <w:rsid w:val="0006281C"/>
    <w:rsid w:val="000653FA"/>
    <w:rsid w:val="000935E6"/>
    <w:rsid w:val="000C0917"/>
    <w:rsid w:val="000C4364"/>
    <w:rsid w:val="000E35FF"/>
    <w:rsid w:val="000E65FE"/>
    <w:rsid w:val="000F6D08"/>
    <w:rsid w:val="00120BEF"/>
    <w:rsid w:val="00161FE2"/>
    <w:rsid w:val="001C7421"/>
    <w:rsid w:val="0020298F"/>
    <w:rsid w:val="00264A2B"/>
    <w:rsid w:val="00285B56"/>
    <w:rsid w:val="003B0264"/>
    <w:rsid w:val="003E473B"/>
    <w:rsid w:val="004A4069"/>
    <w:rsid w:val="004D6B39"/>
    <w:rsid w:val="00575702"/>
    <w:rsid w:val="00614085"/>
    <w:rsid w:val="0064246B"/>
    <w:rsid w:val="006615C5"/>
    <w:rsid w:val="00664834"/>
    <w:rsid w:val="006957F7"/>
    <w:rsid w:val="006B6510"/>
    <w:rsid w:val="006E5FBA"/>
    <w:rsid w:val="007469E6"/>
    <w:rsid w:val="007934A0"/>
    <w:rsid w:val="00887D5E"/>
    <w:rsid w:val="008E1A66"/>
    <w:rsid w:val="008E231B"/>
    <w:rsid w:val="009625A6"/>
    <w:rsid w:val="00991FA3"/>
    <w:rsid w:val="00AF591D"/>
    <w:rsid w:val="00B12839"/>
    <w:rsid w:val="00CF7A2C"/>
    <w:rsid w:val="00D64D16"/>
    <w:rsid w:val="00D74DAD"/>
    <w:rsid w:val="00E606ED"/>
    <w:rsid w:val="00F45584"/>
    <w:rsid w:val="00FD156A"/>
    <w:rsid w:val="00FD2A67"/>
    <w:rsid w:val="00FE16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2BE317AF"/>
  <w15:chartTrackingRefBased/>
  <w15:docId w15:val="{8925D5E1-3EC1-4B5A-A384-01EA6C2A29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F7A2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887D5E"/>
    <w:pPr>
      <w:spacing w:after="200" w:line="240" w:lineRule="auto"/>
      <w:jc w:val="center"/>
    </w:pPr>
    <w:rPr>
      <w:rFonts w:ascii="Times New Roman" w:hAnsi="Times New Roman" w:cs="Times New Roman"/>
      <w:iCs/>
      <w:noProof/>
      <w:sz w:val="20"/>
      <w:szCs w:val="20"/>
    </w:rPr>
  </w:style>
  <w:style w:type="paragraph" w:styleId="a4">
    <w:name w:val="List Paragraph"/>
    <w:basedOn w:val="a"/>
    <w:uiPriority w:val="34"/>
    <w:qFormat/>
    <w:rsid w:val="000F6D0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26" Type="http://schemas.openxmlformats.org/officeDocument/2006/relationships/image" Target="media/image17.png"/><Relationship Id="rId39" Type="http://schemas.openxmlformats.org/officeDocument/2006/relationships/oleObject" Target="embeddings/oleObject5.bin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oleObject" Target="embeddings/oleObject6.bin"/><Relationship Id="rId47" Type="http://schemas.openxmlformats.org/officeDocument/2006/relationships/image" Target="media/image33.png"/><Relationship Id="rId50" Type="http://schemas.openxmlformats.org/officeDocument/2006/relationships/image" Target="media/image36.png"/><Relationship Id="rId55" Type="http://schemas.openxmlformats.org/officeDocument/2006/relationships/image" Target="media/image41.png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20.png"/><Relationship Id="rId11" Type="http://schemas.openxmlformats.org/officeDocument/2006/relationships/oleObject" Target="embeddings/oleObject3.bin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0.png"/><Relationship Id="rId45" Type="http://schemas.openxmlformats.org/officeDocument/2006/relationships/image" Target="media/image32.wmf"/><Relationship Id="rId53" Type="http://schemas.openxmlformats.org/officeDocument/2006/relationships/image" Target="media/image39.png"/><Relationship Id="rId58" Type="http://schemas.openxmlformats.org/officeDocument/2006/relationships/image" Target="media/image43.png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4.bin"/><Relationship Id="rId14" Type="http://schemas.openxmlformats.org/officeDocument/2006/relationships/image" Target="media/image6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oleObject" Target="embeddings/oleObject7.bin"/><Relationship Id="rId48" Type="http://schemas.openxmlformats.org/officeDocument/2006/relationships/image" Target="media/image34.png"/><Relationship Id="rId56" Type="http://schemas.openxmlformats.org/officeDocument/2006/relationships/image" Target="media/image42.wmf"/><Relationship Id="rId8" Type="http://schemas.openxmlformats.org/officeDocument/2006/relationships/image" Target="media/image2.wmf"/><Relationship Id="rId51" Type="http://schemas.openxmlformats.org/officeDocument/2006/relationships/image" Target="media/image37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wmf"/><Relationship Id="rId46" Type="http://schemas.openxmlformats.org/officeDocument/2006/relationships/oleObject" Target="embeddings/oleObject9.bin"/><Relationship Id="rId59" Type="http://schemas.openxmlformats.org/officeDocument/2006/relationships/image" Target="media/image44.png"/><Relationship Id="rId20" Type="http://schemas.openxmlformats.org/officeDocument/2006/relationships/image" Target="media/image11.png"/><Relationship Id="rId41" Type="http://schemas.openxmlformats.org/officeDocument/2006/relationships/image" Target="media/image31.png"/><Relationship Id="rId54" Type="http://schemas.openxmlformats.org/officeDocument/2006/relationships/image" Target="media/image4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35.png"/><Relationship Id="rId57" Type="http://schemas.openxmlformats.org/officeDocument/2006/relationships/oleObject" Target="embeddings/oleObject10.bin"/><Relationship Id="rId10" Type="http://schemas.openxmlformats.org/officeDocument/2006/relationships/image" Target="media/image3.wmf"/><Relationship Id="rId31" Type="http://schemas.openxmlformats.org/officeDocument/2006/relationships/image" Target="media/image22.png"/><Relationship Id="rId44" Type="http://schemas.openxmlformats.org/officeDocument/2006/relationships/oleObject" Target="embeddings/oleObject8.bin"/><Relationship Id="rId52" Type="http://schemas.openxmlformats.org/officeDocument/2006/relationships/image" Target="media/image38.png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48558C-D6DB-4840-8E4A-2BF2FE3FC7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6</TotalTime>
  <Pages>9</Pages>
  <Words>768</Words>
  <Characters>4382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ия Мухина</dc:creator>
  <cp:keywords/>
  <dc:description/>
  <cp:lastModifiedBy>Мария Мухина</cp:lastModifiedBy>
  <cp:revision>18</cp:revision>
  <dcterms:created xsi:type="dcterms:W3CDTF">2022-05-01T17:32:00Z</dcterms:created>
  <dcterms:modified xsi:type="dcterms:W3CDTF">2022-05-04T2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